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0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362" r:id="rId23"/>
    <p:sldId id="361" r:id="rId24"/>
    <p:sldId id="364" r:id="rId25"/>
    <p:sldId id="454" r:id="rId26"/>
    <p:sldId id="363" r:id="rId27"/>
    <p:sldId id="365" r:id="rId28"/>
    <p:sldId id="461" r:id="rId29"/>
    <p:sldId id="366" r:id="rId30"/>
    <p:sldId id="368" r:id="rId31"/>
    <p:sldId id="455" r:id="rId32"/>
    <p:sldId id="462" r:id="rId33"/>
    <p:sldId id="463" r:id="rId34"/>
    <p:sldId id="456" r:id="rId35"/>
    <p:sldId id="457" r:id="rId36"/>
    <p:sldId id="369" r:id="rId37"/>
    <p:sldId id="370" r:id="rId38"/>
    <p:sldId id="367" r:id="rId39"/>
    <p:sldId id="371" r:id="rId40"/>
    <p:sldId id="372" r:id="rId41"/>
    <p:sldId id="373" r:id="rId42"/>
    <p:sldId id="374" r:id="rId43"/>
    <p:sldId id="377" r:id="rId44"/>
    <p:sldId id="375" r:id="rId45"/>
    <p:sldId id="379" r:id="rId46"/>
    <p:sldId id="376" r:id="rId47"/>
    <p:sldId id="378" r:id="rId48"/>
    <p:sldId id="381" r:id="rId49"/>
    <p:sldId id="380" r:id="rId50"/>
    <p:sldId id="382" r:id="rId51"/>
    <p:sldId id="384" r:id="rId52"/>
    <p:sldId id="383" r:id="rId53"/>
    <p:sldId id="385" r:id="rId54"/>
    <p:sldId id="443" r:id="rId55"/>
    <p:sldId id="387" r:id="rId56"/>
    <p:sldId id="386" r:id="rId57"/>
    <p:sldId id="458" r:id="rId58"/>
    <p:sldId id="444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0066FF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>
      <p:cViewPr varScale="1">
        <p:scale>
          <a:sx n="87" d="100"/>
          <a:sy n="87" d="100"/>
        </p:scale>
        <p:origin x="121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5" Type="http://schemas.openxmlformats.org/officeDocument/2006/relationships/slide" Target="slides/slide2.xml"/><Relationship Id="rId61" Type="http://schemas.openxmlformats.org/officeDocument/2006/relationships/presProps" Target="presProp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4.png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5" Type="http://schemas.openxmlformats.org/officeDocument/2006/relationships/image" Target="../media/image53.w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5.jp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6.wmf"/><Relationship Id="rId10" Type="http://schemas.openxmlformats.org/officeDocument/2006/relationships/image" Target="../media/image79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83.jp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0.wmf"/><Relationship Id="rId10" Type="http://schemas.openxmlformats.org/officeDocument/2006/relationships/image" Target="../media/image84.jp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93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89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11" Type="http://schemas.openxmlformats.org/officeDocument/2006/relationships/image" Target="../media/image98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97.png"/><Relationship Id="rId4" Type="http://schemas.openxmlformats.org/officeDocument/2006/relationships/image" Target="../media/image94.png"/><Relationship Id="rId9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93.png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08.png"/><Relationship Id="rId4" Type="http://schemas.openxmlformats.org/officeDocument/2006/relationships/image" Target="../media/image103.wmf"/><Relationship Id="rId9" Type="http://schemas.openxmlformats.org/officeDocument/2006/relationships/image" Target="../media/image10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4.wmf"/><Relationship Id="rId18" Type="http://schemas.openxmlformats.org/officeDocument/2006/relationships/image" Target="../media/image120.png"/><Relationship Id="rId3" Type="http://schemas.openxmlformats.org/officeDocument/2006/relationships/image" Target="../media/image115.png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1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8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7.png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12.wmf"/><Relationship Id="rId14" Type="http://schemas.openxmlformats.org/officeDocument/2006/relationships/image" Target="../media/image1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gif"/><Relationship Id="rId7" Type="http://schemas.openxmlformats.org/officeDocument/2006/relationships/image" Target="../media/image131.png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png"/><Relationship Id="rId5" Type="http://schemas.openxmlformats.org/officeDocument/2006/relationships/image" Target="../media/image129.gif"/><Relationship Id="rId4" Type="http://schemas.openxmlformats.org/officeDocument/2006/relationships/image" Target="../media/image128.gi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7.jp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135.wmf"/><Relationship Id="rId4" Type="http://schemas.openxmlformats.org/officeDocument/2006/relationships/image" Target="../media/image138.png"/><Relationship Id="rId9" Type="http://schemas.openxmlformats.org/officeDocument/2006/relationships/oleObject" Target="../embeddings/oleObject4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png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0.jpg"/><Relationship Id="rId5" Type="http://schemas.openxmlformats.org/officeDocument/2006/relationships/image" Target="../media/image149.jpeg"/><Relationship Id="rId4" Type="http://schemas.openxmlformats.org/officeDocument/2006/relationships/image" Target="../media/image148.jp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53.jp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5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166.png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6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9.jpg"/><Relationship Id="rId4" Type="http://schemas.openxmlformats.org/officeDocument/2006/relationships/image" Target="../media/image16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2.jp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g"/><Relationship Id="rId2" Type="http://schemas.openxmlformats.org/officeDocument/2006/relationships/image" Target="../media/image17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5.jp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9.jpg"/><Relationship Id="rId4" Type="http://schemas.openxmlformats.org/officeDocument/2006/relationships/image" Target="../media/image178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82.jp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87.wmf"/><Relationship Id="rId3" Type="http://schemas.openxmlformats.org/officeDocument/2006/relationships/image" Target="../media/image188.jpeg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8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g"/><Relationship Id="rId2" Type="http://schemas.openxmlformats.org/officeDocument/2006/relationships/image" Target="../media/image189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.jp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86370"/>
              </p:ext>
            </p:extLst>
          </p:nvPr>
        </p:nvGraphicFramePr>
        <p:xfrm>
          <a:off x="140293" y="2136716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3" imgW="2869920" imgH="482400" progId="Equation.DSMT4">
                  <p:embed/>
                </p:oleObj>
              </mc:Choice>
              <mc:Fallback>
                <p:oleObj name="Equation" r:id="rId3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93" y="2136716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23789"/>
              </p:ext>
            </p:extLst>
          </p:nvPr>
        </p:nvGraphicFramePr>
        <p:xfrm>
          <a:off x="140293" y="99201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8" imgW="2616120" imgH="228600" progId="Equation.DSMT4">
                  <p:embed/>
                </p:oleObj>
              </mc:Choice>
              <mc:Fallback>
                <p:oleObj name="Equation" r:id="rId8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293" y="99201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16088"/>
              </p:ext>
            </p:extLst>
          </p:nvPr>
        </p:nvGraphicFramePr>
        <p:xfrm>
          <a:off x="228600" y="3810000"/>
          <a:ext cx="2978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3810000"/>
                        <a:ext cx="29781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87" y="1447800"/>
            <a:ext cx="5848350" cy="72390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787" y="3505200"/>
            <a:ext cx="6200775" cy="11620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584278" y="30604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584278" y="863025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88044" y="516103"/>
            <a:ext cx="2428798" cy="216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03917"/>
              </p:ext>
            </p:extLst>
          </p:nvPr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427491"/>
            <a:ext cx="7241554" cy="112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8" imgW="2031840" imgH="431640" progId="Equation.DSMT4">
                  <p:embed/>
                </p:oleObj>
              </mc:Choice>
              <mc:Fallback>
                <p:oleObj name="Equation" r:id="rId8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5" imgW="4858562" imgH="864391" progId="Equation.DSMT4">
                  <p:embed/>
                </p:oleObj>
              </mc:Choice>
              <mc:Fallback>
                <p:oleObj name="Equation" r:id="rId5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9" imgW="1244520" imgH="241200" progId="Equation.DSMT4">
                  <p:embed/>
                </p:oleObj>
              </mc:Choice>
              <mc:Fallback>
                <p:oleObj name="Equation" r:id="rId9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0,1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2</a:t>
            </a:r>
            <a:r>
              <a:rPr lang="ru-RU" sz="3600" dirty="0"/>
              <a:t>-10</a:t>
            </a:r>
            <a:r>
              <a:rPr lang="ru-RU" sz="3600" baseline="30000" dirty="0"/>
              <a:t>-4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10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575952" y="4120781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36043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7" imgW="2412720" imgH="393480" progId="Equation.DSMT4">
                  <p:embed/>
                </p:oleObj>
              </mc:Choice>
              <mc:Fallback>
                <p:oleObj name="Equation" r:id="rId7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87813" y="1427642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54207" y="3087484"/>
            <a:ext cx="4310062" cy="1053366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F473DAAE-C296-4FBC-91D6-533B746D342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81951" y="2051970"/>
            <a:ext cx="3975637" cy="109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152400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3608" y="724732"/>
            <a:ext cx="4310062" cy="1053366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66B402A-50B5-4B5C-91CC-74F02CB467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1778098"/>
            <a:ext cx="5190392" cy="9874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3A6520-8F98-4B45-8B16-7CF1F57FD3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450" y="3084234"/>
            <a:ext cx="7620000" cy="119703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94601"/>
              </p:ext>
            </p:extLst>
          </p:nvPr>
        </p:nvGraphicFramePr>
        <p:xfrm>
          <a:off x="457200" y="434340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8" imgW="1002960" imgH="419040" progId="Equation.DSMT4">
                  <p:embed/>
                </p:oleObj>
              </mc:Choice>
              <mc:Fallback>
                <p:oleObj name="Equation" r:id="rId8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434340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871DDF-C96D-4763-BCE5-20E68EAFE2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142" y="5152879"/>
            <a:ext cx="3332285" cy="108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97752"/>
              </p:ext>
            </p:extLst>
          </p:nvPr>
        </p:nvGraphicFramePr>
        <p:xfrm>
          <a:off x="609600" y="210152"/>
          <a:ext cx="21811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3" imgW="1765080" imgH="990360" progId="Equation.DSMT4">
                  <p:embed/>
                </p:oleObj>
              </mc:Choice>
              <mc:Fallback>
                <p:oleObj name="Equation" r:id="rId3" imgW="1765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10152"/>
                        <a:ext cx="2181163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5" imgW="1777680" imgH="1079280" progId="Equation.DSMT4">
                  <p:embed/>
                </p:oleObj>
              </mc:Choice>
              <mc:Fallback>
                <p:oleObj name="Equation" r:id="rId5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017A511-D5E1-4612-A636-9DFAF15350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" y="1481138"/>
            <a:ext cx="5642251" cy="65246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0DF1B1E-B0CD-4BB9-B900-1207E34CA3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2500702"/>
            <a:ext cx="9144000" cy="5472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EA5F23A-C682-4BA7-8328-19FC23D32A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08633" y="3810001"/>
            <a:ext cx="4505325" cy="42989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68C657E-9A2F-48DA-9884-33FE78126BB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1600" y="4294457"/>
            <a:ext cx="2309813" cy="70594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9"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12" imgW="507960" imgH="228600" progId="Equation.DSMT4">
                  <p:embed/>
                </p:oleObj>
              </mc:Choice>
              <mc:Fallback>
                <p:oleObj name="Equation" r:id="rId12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4202FD7B-9FEF-4E9A-8987-681B08EC97C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8600" y="2370137"/>
            <a:ext cx="1677991" cy="44130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90202" y="2366176"/>
            <a:ext cx="2286000" cy="622527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F31D336-49D6-4022-B3A9-906A99CE4D3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3668" y="3302310"/>
            <a:ext cx="3624263" cy="667014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F7293443-29B9-4929-B8D0-138F1E9AC3B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60277" y="3195750"/>
            <a:ext cx="4202723" cy="989846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16CBCF5-4497-494A-8CE2-CB4522832AA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7178" y="4689953"/>
            <a:ext cx="5410200" cy="108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3733800" y="568608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981200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11" imgW="419040" imgH="190440" progId="Equation.DSMT4">
                  <p:embed/>
                </p:oleObj>
              </mc:Choice>
              <mc:Fallback>
                <p:oleObj name="Equation" r:id="rId11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2" imgW="672840" imgH="241200" progId="Equation.DSMT4">
                  <p:embed/>
                </p:oleObj>
              </mc:Choice>
              <mc:Fallback>
                <p:oleObj name="Equation" r:id="rId12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8" imgW="1257120" imgH="253800" progId="Equation.DSMT4">
                  <p:embed/>
                </p:oleObj>
              </mc:Choice>
              <mc:Fallback>
                <p:oleObj name="Equation" r:id="rId8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12" imgW="939600" imgH="393480" progId="Equation.DSMT4">
                  <p:embed/>
                </p:oleObj>
              </mc:Choice>
              <mc:Fallback>
                <p:oleObj name="Equation" r:id="rId12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88285"/>
              </p:ext>
            </p:extLst>
          </p:nvPr>
        </p:nvGraphicFramePr>
        <p:xfrm>
          <a:off x="533400" y="186779"/>
          <a:ext cx="1717675" cy="61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4" imgW="3587668" imgH="1281646" progId="Equation.DSMT4">
                  <p:embed/>
                </p:oleObj>
              </mc:Choice>
              <mc:Fallback>
                <p:oleObj name="Equation" r:id="rId4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86779"/>
                        <a:ext cx="1717675" cy="61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58672"/>
              </p:ext>
            </p:extLst>
          </p:nvPr>
        </p:nvGraphicFramePr>
        <p:xfrm>
          <a:off x="477838" y="228600"/>
          <a:ext cx="28400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838" y="228600"/>
                        <a:ext cx="28400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81901"/>
              </p:ext>
            </p:extLst>
          </p:nvPr>
        </p:nvGraphicFramePr>
        <p:xfrm>
          <a:off x="419100" y="800100"/>
          <a:ext cx="2955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" y="800100"/>
                        <a:ext cx="29559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6427AF1-68F1-4B82-B6AD-31BA628C74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799" y="685800"/>
            <a:ext cx="7372801" cy="914400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36027"/>
              </p:ext>
            </p:extLst>
          </p:nvPr>
        </p:nvGraphicFramePr>
        <p:xfrm>
          <a:off x="5931252" y="2127113"/>
          <a:ext cx="250834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1252" y="2127113"/>
                        <a:ext cx="250834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24905"/>
              </p:ext>
            </p:extLst>
          </p:nvPr>
        </p:nvGraphicFramePr>
        <p:xfrm>
          <a:off x="685800" y="2249183"/>
          <a:ext cx="3124200" cy="65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249183"/>
                        <a:ext cx="3124200" cy="657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333500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6271026" y="3136612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6</TotalTime>
  <Words>366</Words>
  <Application>Microsoft Office PowerPoint</Application>
  <PresentationFormat>Экран (4:3)</PresentationFormat>
  <Paragraphs>103</Paragraphs>
  <Slides>5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6</vt:i4>
      </vt:variant>
    </vt:vector>
  </HeadingPairs>
  <TitlesOfParts>
    <vt:vector size="65" baseType="lpstr">
      <vt:lpstr>Arial</vt:lpstr>
      <vt:lpstr>Calibri</vt:lpstr>
      <vt:lpstr>Segoe Script</vt:lpstr>
      <vt:lpstr>Times New Roman</vt:lpstr>
      <vt:lpstr>Office Theme</vt:lpstr>
      <vt:lpstr>1_Office Theme</vt:lpstr>
      <vt:lpstr>15_Office Theme</vt:lpstr>
      <vt:lpstr>Equation</vt:lpstr>
      <vt:lpstr>MathType 7.0 Equation</vt:lpstr>
      <vt:lpstr>Презентация PowerPoint</vt:lpstr>
      <vt:lpstr>Явище інтерференції світла.  Загальні умови мінімумів та максимумів інтерференції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птична різниця ходу</vt:lpstr>
      <vt:lpstr>Презентация PowerPoint</vt:lpstr>
      <vt:lpstr>Презентация PowerPoint</vt:lpstr>
      <vt:lpstr>Загальна інтерференційна схема (схема Юнга)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терференція у тонких плівках. </vt:lpstr>
      <vt:lpstr>Презентация PowerPoint</vt:lpstr>
      <vt:lpstr>Презентация PowerPoint</vt:lpstr>
      <vt:lpstr>Презентация PowerPoint</vt:lpstr>
      <vt:lpstr>Дифракція світла. Принцип Гюйгенса-Френел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паралельних променів на щілині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йна гратка. Дисперсія і роздільна здатність дифракційної гратки. Критерій Релея. </vt:lpstr>
      <vt:lpstr>Поляризація світла. Природне та поляризоване світло. Закон Малюс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при відбиванні та заломленні. </vt:lpstr>
      <vt:lpstr>Презентация PowerPoint</vt:lpstr>
      <vt:lpstr>Подвійне променезаломлення</vt:lpstr>
      <vt:lpstr>Презентация PowerPoint</vt:lpstr>
      <vt:lpstr>Презентация PowerPoint</vt:lpstr>
      <vt:lpstr>Презентация PowerPoint</vt:lpstr>
      <vt:lpstr>Оптична активність</vt:lpstr>
      <vt:lpstr>Презентация PowerPoint</vt:lpstr>
      <vt:lpstr>Поглинання світла</vt:lpstr>
      <vt:lpstr>Презентация PowerPoint</vt:lpstr>
      <vt:lpstr>Презентация PowerPoint</vt:lpstr>
      <vt:lpstr>Презентация PowerPoint</vt:lpstr>
      <vt:lpstr>Розсіяння світла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391</cp:revision>
  <dcterms:created xsi:type="dcterms:W3CDTF">2012-04-26T17:06:14Z</dcterms:created>
  <dcterms:modified xsi:type="dcterms:W3CDTF">2022-04-04T09:19:57Z</dcterms:modified>
</cp:coreProperties>
</file>